
<file path=[Content_Types].xml><?xml version="1.0" encoding="utf-8"?>
<Types xmlns="http://schemas.openxmlformats.org/package/2006/content-types">
  <Default Extension="bin" ContentType="application/vnd.openxmlformats-officedocument.oleObject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445" r:id="rId2"/>
    <p:sldId id="1744" r:id="rId3"/>
    <p:sldId id="1754" r:id="rId4"/>
    <p:sldId id="1753" r:id="rId5"/>
    <p:sldId id="1755" r:id="rId6"/>
    <p:sldId id="1757" r:id="rId7"/>
    <p:sldId id="1585" r:id="rId8"/>
    <p:sldId id="1732" r:id="rId9"/>
    <p:sldId id="1736" r:id="rId10"/>
    <p:sldId id="1739" r:id="rId11"/>
    <p:sldId id="1742" r:id="rId12"/>
    <p:sldId id="1745" r:id="rId13"/>
    <p:sldId id="1746" r:id="rId14"/>
    <p:sldId id="1747" r:id="rId15"/>
    <p:sldId id="1748" r:id="rId16"/>
    <p:sldId id="1749" r:id="rId17"/>
    <p:sldId id="1750" r:id="rId18"/>
    <p:sldId id="1751" r:id="rId19"/>
    <p:sldId id="1752" r:id="rId20"/>
    <p:sldId id="2277" r:id="rId21"/>
    <p:sldId id="452" r:id="rId22"/>
    <p:sldId id="2248" r:id="rId23"/>
    <p:sldId id="2340" r:id="rId24"/>
    <p:sldId id="2341" r:id="rId25"/>
    <p:sldId id="2278" r:id="rId26"/>
    <p:sldId id="2252" r:id="rId27"/>
    <p:sldId id="2343" r:id="rId28"/>
    <p:sldId id="2320" r:id="rId29"/>
    <p:sldId id="2347" r:id="rId30"/>
    <p:sldId id="2348" r:id="rId31"/>
    <p:sldId id="2339" r:id="rId32"/>
    <p:sldId id="2344" r:id="rId33"/>
    <p:sldId id="2349" r:id="rId34"/>
    <p:sldId id="2247" r:id="rId35"/>
    <p:sldId id="2350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3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366" autoAdjust="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65E74C-0388-460B-8A1A-12262F716AB4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A12EA6-5A00-4649-A385-8C3D605DC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410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4897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232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3908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499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4188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8800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18479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93112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09245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0428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3595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560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7328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3159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8752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5579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474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1822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92263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8651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75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0967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489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3990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10231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17318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1277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1277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760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4141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9827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2287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694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799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38839-3093-4729-8FEC-B8F7E98C00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56451D4-D3E9-4B1A-95FF-7D3B8AF5E6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3796E7-D825-4C6E-BB57-A7CD8789F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09B286-5F09-4022-9FBE-42A79B112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B49831-1415-4A89-9C0F-0B710298F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948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B03DE-A4A4-4F0A-A9BD-028DD3FCE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84C1679-A24E-4034-B873-263855CD39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D25EB0-BC97-43A3-83EE-556D5C864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A40581-EA82-4D2B-98B5-74D4D112D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9EE154-45E0-4D8D-8A71-8D4CF08FF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0673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CEE343A-5B65-4716-95F1-9E48DCD8C9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36F6630-FD54-4703-A7DD-DF2E514B53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43D9D7-7F8E-4C14-8CA9-F338013DD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1EEFCF-892B-49DF-A6EE-D431C832B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FF0452-FBD7-4399-AEDE-FC430C2E6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282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6665028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AF371C-923A-4556-89D9-6D9283A0A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F452F5-C1B4-4538-A3E8-6DDD4E3FA5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AD3449-79F7-4668-B887-D81CE8C88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D3B59D-BF5B-4DBC-9568-C8AAA663B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140E4E-BBD4-4D8B-98E4-EA30CF029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86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BCA1D-712E-4F01-BAE5-8839C0DA0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AE37AA-2A2A-48D0-8688-D6F59D6675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0A6700-85CF-420A-ABAE-FF91735ED5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62237A-DAB1-4E98-8B5B-CC1845DB6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5D0C69-48ED-4B44-A7D1-9AE23383C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405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06A286-E7EE-4D49-B4B0-76832A509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139823-13D0-4FEF-A29A-E79B586622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B9679F6-6354-42A0-8470-199F282203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08206FB-A032-418A-BB97-4CE861AB4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238BE2-4D63-4513-89E9-8162B99BA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67CBF8-AFBC-4D68-AF29-C94A97009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454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09053-D199-4CC7-98FA-E112AB4B4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2E4443-2D08-45C3-A860-96FD1AF4F4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96351A-C85B-412D-9175-4D3FD33ED5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91DAADB-9A7A-4973-AE1B-CED0F83089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2AFD96D-F559-4505-952C-8BA09BFA93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05D621F-C4F8-4B34-A7F6-16826D050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1B6E70F-70C0-4744-BA5C-79003E6B7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1C0EED7-721D-410A-8683-671A021E0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760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05F9F-E778-4AF2-97CA-47B468DCD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5461C9F-E0FE-424D-BAD5-9433FCE030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C30F9B-24B1-4F3C-B51F-EF11DC105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1B3E22-D4E5-4B77-801C-2F976DDDF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254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BE8AAB-8A93-4DA4-91BB-AA1694AF7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E338EE8-71EA-462E-A54F-FCC3FC6F7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A7FFFDF-496B-4AE6-A7F6-4838B6C69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825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8B799E-158D-4F13-B1D8-75C44E5623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B3B7AF-9C05-48B9-B50C-1D3595D5E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0F83C59-6E43-49DE-9EA3-A9A734C2F3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972035-E581-4546-A646-9CE73C3E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016B245-4FB7-4C26-88C6-480F93289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EA37DF-1C3E-4187-9F19-56F9CF40D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317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29CBD2-48C7-4DD4-85B9-665DB9CA2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E43F06E-1C36-4C66-9E8E-1B38D38BBD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E2AACA3-D5EA-4976-B46A-426D9DD6B1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97B16B-9109-428A-AA9F-6433D823A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A6ED09-92F3-4027-B4D7-6B8809BEC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2EE1814-E277-48BF-A37C-B8DC23077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023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1591E61-2795-47C4-BFA6-697F942D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4E90BB-9C04-4BA4-8EBF-3BD6F7FF94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86B6A8-6B45-45E5-A763-39B87EACB0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854364-00D7-41EA-9F35-087FAD37449B}" type="datetimeFigureOut">
              <a:rPr lang="zh-CN" altLang="en-US" smtClean="0"/>
              <a:t>2022/12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F0F76C-578E-4398-A65C-C96041DE22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81C9BE-7819-4C7C-BFE7-801F21DF3C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031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9.wmf"/><Relationship Id="rId3" Type="http://schemas.openxmlformats.org/officeDocument/2006/relationships/image" Target="../media/image1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1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jf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内容占位符 47105">
            <a:extLst>
              <a:ext uri="{FF2B5EF4-FFF2-40B4-BE49-F238E27FC236}">
                <a16:creationId xmlns:a16="http://schemas.microsoft.com/office/drawing/2014/main" id="{90CEE688-62A2-484A-B811-C8A83C2E35B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246312" y="764381"/>
            <a:ext cx="7699375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对称群、置换群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对称群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非空集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全体双射变换构成的集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(X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关于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双射变换的乘法构成一个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次对称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ymmetric grou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, n=|X|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447675" marR="0" lvl="1" indent="952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的任意一个子群，称为一个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次置换群，简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置换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Permutation group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。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29490480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50177">
            <a:extLst>
              <a:ext uri="{FF2B5EF4-FFF2-40B4-BE49-F238E27FC236}">
                <a16:creationId xmlns:a16="http://schemas.microsoft.com/office/drawing/2014/main" id="{0F229E09-F0D5-406C-9593-4C0CF2A8BEC2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603571"/>
            <a:ext cx="7787270" cy="533583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Cayley</a:t>
            </a:r>
            <a:r>
              <a:rPr lang="zh-CN" altLang="en-US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定理</a:t>
            </a:r>
            <a:r>
              <a:rPr lang="en-US" altLang="zh-CN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)</a:t>
            </a:r>
            <a:r>
              <a:rPr lang="en-US" altLang="zh-CN" sz="24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任意一个群都同一个双射变换群同构。</a:t>
            </a:r>
            <a:r>
              <a:rPr lang="zh-CN" altLang="en-US" sz="2000" dirty="0">
                <a:latin typeface="Comic Sans MS" panose="030F0702030302020204" pitchFamily="66" charset="0"/>
                <a:ea typeface="黑体" panose="02010609060101010101" pitchFamily="49" charset="-122"/>
              </a:rPr>
              <a:t> 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证明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设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任意一个给定的群，任取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 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令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	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=ax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则易知</a:t>
            </a:r>
            <a:r>
              <a:rPr lang="en-US" altLang="zh-CN" sz="1800" b="1" dirty="0">
                <a:solidFill>
                  <a:srgbClr val="FF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>
                <a:solidFill>
                  <a:srgbClr val="FF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一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双射变换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对称群，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={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|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}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 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现任取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,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′,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则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=fa(bx)=a(bx)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bx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,</a:t>
            </a:r>
            <a:endParaRPr lang="en-US" altLang="zh-CN" sz="1800" b="1" dirty="0">
              <a:latin typeface="Comic Sans MS" panose="030F0702030302020204" pitchFamily="66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         =b</a:t>
            </a:r>
            <a:r>
              <a:rPr lang="en-US" altLang="zh-CN" sz="1800" b="1" baseline="30000" dirty="0">
                <a:latin typeface="Comic Sans MS" panose="030F0702030302020204" pitchFamily="66" charset="0"/>
                <a:ea typeface="黑体" panose="02010609060101010101" pitchFamily="49" charset="-122"/>
              </a:rPr>
              <a:t>-1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x=          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即有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′,       =       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从而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    = 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     =      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,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从而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′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是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子群，是一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双射变换群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又令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：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→G′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使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有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)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显然，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一个双射。 且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a, 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	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b)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)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b),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即映射满足保运算性。故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与一个双射变换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同构。</a:t>
            </a:r>
            <a:r>
              <a:rPr lang="zh-CN" altLang="en-US" sz="1600" dirty="0"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endParaRPr lang="zh-CN" altLang="en-US" sz="1800" b="1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96CCCCC-F991-4563-84B4-BCBE29F3A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0068" y="3690909"/>
          <a:ext cx="647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5732" imgH="272933" progId="">
                  <p:embed/>
                </p:oleObj>
              </mc:Choice>
              <mc:Fallback>
                <p:oleObj r:id="rId4" imgW="415732" imgH="272933" progId="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96CCCCC-F991-4563-84B4-BCBE29F3A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068" y="3690909"/>
                        <a:ext cx="6477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C2ED97D-980F-49C7-85AF-75E5AFA97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3081" y="3690909"/>
          <a:ext cx="390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02929" imgH="260067" progId="">
                  <p:embed/>
                </p:oleObj>
              </mc:Choice>
              <mc:Fallback>
                <p:oleObj r:id="rId6" imgW="402929" imgH="260067" progId="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C2ED97D-980F-49C7-85AF-75E5AFA9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081" y="3690909"/>
                        <a:ext cx="390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76D1DB0-083F-4B86-96DF-CACBEAC1B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0141" y="4090959"/>
          <a:ext cx="368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0448" imgH="262981" progId="">
                  <p:embed/>
                </p:oleObj>
              </mc:Choice>
              <mc:Fallback>
                <p:oleObj r:id="rId8" imgW="210448" imgH="262981" progId="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76D1DB0-083F-4B86-96DF-CACBEAC1B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141" y="4090959"/>
                        <a:ext cx="368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14E3C31-30D2-49DC-A760-D434E345D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2304" y="4090959"/>
          <a:ext cx="396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3481" imgH="275991" progId="">
                  <p:embed/>
                </p:oleObj>
              </mc:Choice>
              <mc:Fallback>
                <p:oleObj r:id="rId10" imgW="223481" imgH="275991" progId="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14E3C31-30D2-49DC-A760-D434E345D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304" y="4090959"/>
                        <a:ext cx="3968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9D97CB9-9164-438D-9487-516149EA6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843" y="4544984"/>
          <a:ext cx="369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0448" imgH="262981" progId="">
                  <p:embed/>
                </p:oleObj>
              </mc:Choice>
              <mc:Fallback>
                <p:oleObj r:id="rId12" imgW="210448" imgH="262981" progId="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9D97CB9-9164-438D-9487-516149EA6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43" y="4544984"/>
                        <a:ext cx="3698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2405F29-6598-48AE-8298-CDBDE81A3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2193" y="4567209"/>
          <a:ext cx="396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23481" imgH="275991" progId="">
                  <p:embed/>
                </p:oleObj>
              </mc:Choice>
              <mc:Fallback>
                <p:oleObj r:id="rId14" imgW="223481" imgH="275991" progId="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2405F29-6598-48AE-8298-CDBDE81A3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93" y="4567209"/>
                        <a:ext cx="3968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E846A4B-A96B-4139-B74F-4ACA1D0D9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8522" y="4542901"/>
          <a:ext cx="50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75991" imgH="275991" progId="">
                  <p:embed/>
                </p:oleObj>
              </mc:Choice>
              <mc:Fallback>
                <p:oleObj r:id="rId16" imgW="275991" imgH="275991" progId="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E846A4B-A96B-4139-B74F-4ACA1D0D9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522" y="4542901"/>
                        <a:ext cx="503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334D8CE5-9B85-463A-8FF0-3ECE32F28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2783" y="5422579"/>
            <a:ext cx="2806700" cy="83185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一个有限群均与一个置换群同构。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446718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51201">
            <a:extLst>
              <a:ext uri="{FF2B5EF4-FFF2-40B4-BE49-F238E27FC236}">
                <a16:creationId xmlns:a16="http://schemas.microsoft.com/office/drawing/2014/main" id="{520CAB04-9A07-4E6D-AFE3-638E862D9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386" y="889000"/>
            <a:ext cx="7705725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置换群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作用在集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等价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划分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可以诱导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一个等价关系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R: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	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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y(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Ry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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(x)=y)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在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作用下的一个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轨道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Orbit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[x]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={g(x)|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},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记为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x)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Blip>
                <a:blip r:embed="rId4"/>
              </a:buBlip>
              <a:tabLst/>
              <a:defRPr/>
            </a:pP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a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为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的一个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不动点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(Fixed Element):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设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∈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a∈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，若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(a) = a.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 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Fix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g)={a |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, g(a)=a}  ?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  即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作用下所有的不动点集合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中使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x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保持不动的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不动置换类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: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以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为不动点的群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的所有元素的集合，即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{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|g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, g(x)=x}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，简记为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Fix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(x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。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  <a:sym typeface="Wingdings" panose="05000000000000000000" pitchFamily="2" charset="2"/>
              </a:rPr>
              <a:t>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/>
              <a:cs typeface="+mn-cs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9020086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文本占位符 61441">
            <a:extLst>
              <a:ext uri="{FF2B5EF4-FFF2-40B4-BE49-F238E27FC236}">
                <a16:creationId xmlns:a16="http://schemas.microsoft.com/office/drawing/2014/main" id="{28E51291-C26A-41C9-B643-2B8D09DCA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981075"/>
            <a:ext cx="7697788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示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X={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a,b,c,d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}, G={I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P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P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P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的置换群？</a:t>
            </a: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诱导出的等价关系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R?</a:t>
            </a: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作用下的轨道？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保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中元素不动的不动置换类？</a:t>
            </a:r>
          </a:p>
        </p:txBody>
      </p:sp>
      <p:pic>
        <p:nvPicPr>
          <p:cNvPr id="7" name="图片 61443">
            <a:extLst>
              <a:ext uri="{FF2B5EF4-FFF2-40B4-BE49-F238E27FC236}">
                <a16:creationId xmlns:a16="http://schemas.microsoft.com/office/drawing/2014/main" id="{94772741-23F6-4E90-9D6B-226C61D8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1773238"/>
            <a:ext cx="6553200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2093454"/>
      </p:ext>
    </p:extLst>
  </p:cSld>
  <p:clrMapOvr>
    <a:masterClrMapping/>
  </p:clrMapOvr>
  <p:transition spd="slow" advTm="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2465">
            <a:extLst>
              <a:ext uri="{FF2B5EF4-FFF2-40B4-BE49-F238E27FC236}">
                <a16:creationId xmlns:a16="http://schemas.microsoft.com/office/drawing/2014/main" id="{8CA4C2B6-628D-4B76-87C6-4880FBAC09F2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观察</a:t>
            </a:r>
          </a:p>
          <a:p>
            <a:pPr>
              <a:buFontTx/>
              <a:buNone/>
            </a:pP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G|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、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与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</a:t>
            </a:r>
            <a:r>
              <a:rPr lang="en-US" altLang="zh-CN" dirty="0" err="1">
                <a:latin typeface="Comic Sans MS" panose="030F0702030302020204" pitchFamily="66" charset="0"/>
                <a:ea typeface="黑体" panose="02010609060101010101" pitchFamily="49" charset="-122"/>
              </a:rPr>
              <a:t>Fix</a:t>
            </a:r>
            <a:r>
              <a:rPr lang="en-US" altLang="zh-CN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之间关系</a:t>
            </a:r>
            <a:r>
              <a:rPr lang="zh-CN" altLang="en-US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？</a:t>
            </a:r>
          </a:p>
          <a:p>
            <a:pPr>
              <a:buFontTx/>
              <a:buNone/>
            </a:pPr>
            <a:endParaRPr lang="en-US" altLang="zh-CN" dirty="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G|=|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|</a:t>
            </a:r>
            <a:r>
              <a:rPr lang="en-US" altLang="zh-CN" dirty="0" err="1">
                <a:latin typeface="Comic Sans MS" panose="030F0702030302020204" pitchFamily="66" charset="0"/>
                <a:ea typeface="黑体" panose="02010609060101010101" pitchFamily="49" charset="-122"/>
              </a:rPr>
              <a:t>Fix</a:t>
            </a:r>
            <a:r>
              <a:rPr lang="en-US" altLang="zh-CN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</a:t>
            </a:r>
          </a:p>
          <a:p>
            <a:pPr>
              <a:buFontTx/>
              <a:buNone/>
            </a:pP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群论中的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Lagrange </a:t>
            </a:r>
            <a:r>
              <a:rPr lang="zh-CN" altLang="en-US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)</a:t>
            </a:r>
          </a:p>
          <a:p>
            <a:pPr>
              <a:buFontTx/>
              <a:buNone/>
            </a:pPr>
            <a:endParaRPr lang="zh-CN" altLang="en-US" dirty="0">
              <a:solidFill>
                <a:srgbClr val="FF00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733096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3489">
            <a:extLst>
              <a:ext uri="{FF2B5EF4-FFF2-40B4-BE49-F238E27FC236}">
                <a16:creationId xmlns:a16="http://schemas.microsoft.com/office/drawing/2014/main" id="{756BA7DF-044C-4550-B3CF-4EF443260B6C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urnside</a:t>
            </a:r>
            <a:r>
              <a:rPr lang="zh-CN" altLang="en-US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定理</a:t>
            </a:r>
          </a:p>
          <a:p>
            <a:pPr marL="0" indent="0">
              <a:buFontTx/>
              <a:buNone/>
            </a:pP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是作用在有限集合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上的一个有限群，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在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作用下的轨道数为</a:t>
            </a:r>
          </a:p>
          <a:p>
            <a:pPr marL="0" indent="0">
              <a:buFontTx/>
              <a:buNone/>
            </a:pPr>
            <a:endParaRPr lang="zh-CN" altLang="en-US" sz="240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</a:p>
          <a:p>
            <a:pPr marL="0" indent="0">
              <a:buFontTx/>
              <a:buNone/>
            </a:pPr>
            <a:endParaRPr lang="zh-CN" altLang="en-US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对象 63492">
            <a:extLst>
              <a:ext uri="{FF2B5EF4-FFF2-40B4-BE49-F238E27FC236}">
                <a16:creationId xmlns:a16="http://schemas.microsoft.com/office/drawing/2014/main" id="{A78DCFBB-CA56-4493-9952-B27E5E624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304" y="3340471"/>
          <a:ext cx="22320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378" imgH="475580" progId="">
                  <p:embed/>
                </p:oleObj>
              </mc:Choice>
              <mc:Fallback>
                <p:oleObj r:id="rId4" imgW="989378" imgH="475580" progId="">
                  <p:embed/>
                  <p:pic>
                    <p:nvPicPr>
                      <p:cNvPr id="5" name="对象 63492">
                        <a:extLst>
                          <a:ext uri="{FF2B5EF4-FFF2-40B4-BE49-F238E27FC236}">
                            <a16:creationId xmlns:a16="http://schemas.microsoft.com/office/drawing/2014/main" id="{A78DCFBB-CA56-4493-9952-B27E5E624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304" y="3340471"/>
                        <a:ext cx="22320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630978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6" name="图片 64515">
            <a:extLst>
              <a:ext uri="{FF2B5EF4-FFF2-40B4-BE49-F238E27FC236}">
                <a16:creationId xmlns:a16="http://schemas.microsoft.com/office/drawing/2014/main" id="{82E8D42B-0CED-402F-BEB6-D875B6287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75" y="765175"/>
            <a:ext cx="8137525" cy="587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0684217"/>
      </p:ext>
    </p:extLst>
  </p:cSld>
  <p:clrMapOvr>
    <a:masterClrMapping/>
  </p:clrMapOvr>
  <p:transition spd="slow" advTm="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43010">
            <a:extLst>
              <a:ext uri="{FF2B5EF4-FFF2-40B4-BE49-F238E27FC236}">
                <a16:creationId xmlns:a16="http://schemas.microsoft.com/office/drawing/2014/main" id="{806056E2-3328-462F-8D0B-0D6BF050569E}"/>
              </a:ext>
            </a:extLst>
          </p:cNvPr>
          <p:cNvSpPr txBox="1">
            <a:spLocks noChangeArrowheads="1"/>
          </p:cNvSpPr>
          <p:nvPr/>
        </p:nvSpPr>
        <p:spPr>
          <a:xfrm>
            <a:off x="2036836" y="1357090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FF3300"/>
                </a:solidFill>
                <a:latin typeface="迷你简卡通" charset="-122"/>
                <a:ea typeface="迷你简卡通" charset="-122"/>
                <a:sym typeface="Arial" panose="020B0604020202020204" pitchFamily="34" charset="0"/>
              </a:rPr>
              <a:t>着色方案计数问题</a:t>
            </a:r>
          </a:p>
          <a:p>
            <a:pPr>
              <a:buFontTx/>
              <a:buNone/>
            </a:pP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给出一个有p个元素的集合S， 用k种颜色给这些元素染色， 求本质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不同的方案个数。 为了定义 “本质不同” 的含义， 需要给出一个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关于这p个元素的置换群G， 对于G中的任意置换f ， 每个方案a和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它在f 作用下的结果被看成是本质相同的。</a:t>
            </a:r>
          </a:p>
          <a:p>
            <a:pPr>
              <a:buFontTx/>
              <a:buNone/>
            </a:pP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“本质相同”关系是一个等价关系， 因此该关系把着色方案分成了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若干个等价类， 目的就是要计算出等价类的数目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1331954"/>
      </p:ext>
    </p:extLst>
  </p:cSld>
  <p:clrMapOvr>
    <a:masterClrMapping/>
  </p:clrMapOvr>
  <p:transition spd="slow" advTm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" name="文本占位符 41986">
            <a:extLst>
              <a:ext uri="{FF2B5EF4-FFF2-40B4-BE49-F238E27FC236}">
                <a16:creationId xmlns:a16="http://schemas.microsoft.com/office/drawing/2014/main" id="{6C632338-A58D-4C15-AC39-C2490836B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981075"/>
            <a:ext cx="3778250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图着色计数问题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b="1" dirty="0">
              <a:solidFill>
                <a:srgbClr val="0000CC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pic>
        <p:nvPicPr>
          <p:cNvPr id="9" name="内容占位符 41988">
            <a:extLst>
              <a:ext uri="{FF2B5EF4-FFF2-40B4-BE49-F238E27FC236}">
                <a16:creationId xmlns:a16="http://schemas.microsoft.com/office/drawing/2014/main" id="{854B46B1-4C0E-4E0A-9BFF-7CAD5458BC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5" y="2636838"/>
            <a:ext cx="7127875" cy="210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C84DB19-1FAB-4505-9808-C8D7F45F0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38" y="4941888"/>
            <a:ext cx="5761037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内容占位符 41990">
            <a:extLst>
              <a:ext uri="{FF2B5EF4-FFF2-40B4-BE49-F238E27FC236}">
                <a16:creationId xmlns:a16="http://schemas.microsoft.com/office/drawing/2014/main" id="{12086E73-3672-43F2-91C1-E2B7D4279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475" y="1416050"/>
            <a:ext cx="821055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对2 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×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 2的方阵用黑白两种颜色涂色， 问能得到多少种不同的图像？ 经过顺时针旋转使之吻合的两种方案， 算是同一种方案。</a:t>
            </a:r>
          </a:p>
        </p:txBody>
      </p:sp>
    </p:spTree>
    <p:extLst>
      <p:ext uri="{BB962C8B-B14F-4D97-AF65-F5344CB8AC3E}">
        <p14:creationId xmlns:p14="http://schemas.microsoft.com/office/powerpoint/2010/main" val="228380113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5537">
            <a:extLst>
              <a:ext uri="{FF2B5EF4-FFF2-40B4-BE49-F238E27FC236}">
                <a16:creationId xmlns:a16="http://schemas.microsoft.com/office/drawing/2014/main" id="{FB53DBD0-7FE0-4B17-AF19-FA9E55CE33FD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b="1" dirty="0" err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Plóya</a:t>
            </a:r>
            <a:r>
              <a:rPr lang="zh-CN" altLang="en-US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计数原理</a:t>
            </a:r>
          </a:p>
          <a:p>
            <a:pPr marL="0" indent="0">
              <a:buFontTx/>
              <a:buNone/>
            </a:pP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是作用在集合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上的一个有限群，如果用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种颜色对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中元素着色，则本质不同的着色数为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C(k)= </a:t>
            </a:r>
            <a:endParaRPr lang="zh-CN" altLang="en-US" sz="2400" dirty="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endParaRPr lang="zh-CN" altLang="en-US" sz="2400" dirty="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其中，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m(g)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&lt;g&gt;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作用在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上的轨道数量，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&lt;g&gt;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称为</a:t>
            </a:r>
            <a:r>
              <a:rPr lang="zh-CN" altLang="en-US" sz="2400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循环群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</p:txBody>
      </p:sp>
      <p:graphicFrame>
        <p:nvGraphicFramePr>
          <p:cNvPr id="5" name="对象 65540">
            <a:extLst>
              <a:ext uri="{FF2B5EF4-FFF2-40B4-BE49-F238E27FC236}">
                <a16:creationId xmlns:a16="http://schemas.microsoft.com/office/drawing/2014/main" id="{BB84AC55-20A8-419A-8DBA-110BE25D0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7988" y="2454275"/>
          <a:ext cx="1727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32158" imgH="475372" progId="">
                  <p:embed/>
                </p:oleObj>
              </mc:Choice>
              <mc:Fallback>
                <p:oleObj r:id="rId4" imgW="732158" imgH="475372" progId="">
                  <p:embed/>
                  <p:pic>
                    <p:nvPicPr>
                      <p:cNvPr id="5" name="对象 65540">
                        <a:extLst>
                          <a:ext uri="{FF2B5EF4-FFF2-40B4-BE49-F238E27FC236}">
                            <a16:creationId xmlns:a16="http://schemas.microsoft.com/office/drawing/2014/main" id="{BB84AC55-20A8-419A-8DBA-110BE25D0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88" y="2454275"/>
                        <a:ext cx="17272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967110"/>
      </p:ext>
    </p:extLst>
  </p:cSld>
  <p:clrMapOvr>
    <a:masterClrMapping/>
  </p:clrMapOvr>
  <p:transition spd="slow" advTm="0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Quiz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9B7E240-80EF-4082-B3C3-3EB6285CF3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7097" y="1292404"/>
            <a:ext cx="9657806" cy="485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519614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464C7076-CF92-436E-B45B-DC7C5B8EC474}"/>
              </a:ext>
            </a:extLst>
          </p:cNvPr>
          <p:cNvSpPr txBox="1">
            <a:spLocks/>
          </p:cNvSpPr>
          <p:nvPr/>
        </p:nvSpPr>
        <p:spPr>
          <a:xfrm>
            <a:off x="1915160" y="2860675"/>
            <a:ext cx="8361680" cy="1136650"/>
          </a:xfrm>
          <a:prstGeom prst="rect">
            <a:avLst/>
          </a:prstGeom>
          <a:ln>
            <a:noFill/>
            <a:miter/>
          </a:ln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lnSpc>
                <a:spcPct val="135000"/>
              </a:lnSpc>
            </a:pPr>
            <a:r>
              <a:rPr lang="zh-CN" altLang="en-US" sz="42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复习</a:t>
            </a:r>
            <a:endParaRPr lang="en-US" altLang="zh-CN" sz="42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 fontAlgn="base">
              <a:lnSpc>
                <a:spcPct val="135000"/>
              </a:lnSpc>
            </a:pPr>
            <a:r>
              <a:rPr lang="en-US" altLang="x-none" sz="42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e</a:t>
            </a:r>
            <a:r>
              <a:rPr lang="en-US" altLang="zh-CN" sz="42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view</a:t>
            </a:r>
          </a:p>
        </p:txBody>
      </p:sp>
    </p:spTree>
    <p:extLst>
      <p:ext uri="{BB962C8B-B14F-4D97-AF65-F5344CB8AC3E}">
        <p14:creationId xmlns:p14="http://schemas.microsoft.com/office/powerpoint/2010/main" val="1546386591"/>
      </p:ext>
    </p:extLst>
  </p:cSld>
  <p:clrMapOvr>
    <a:masterClrMapping/>
  </p:clrMapOvr>
  <p:transition spd="slow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778" y="20039"/>
            <a:ext cx="1439410" cy="1435992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1D07ADE4-A806-4859-BC23-6B7117D917DC}"/>
              </a:ext>
            </a:extLst>
          </p:cNvPr>
          <p:cNvSpPr/>
          <p:nvPr/>
        </p:nvSpPr>
        <p:spPr>
          <a:xfrm>
            <a:off x="1446447" y="1103594"/>
            <a:ext cx="2037737" cy="7048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 dirty="0">
                <a:solidFill>
                  <a:srgbClr val="800000"/>
                </a:solidFill>
                <a:ea typeface="黑体" panose="02010609060101010101" pitchFamily="49" charset="-122"/>
              </a:rPr>
              <a:t>课程考核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5F30562-9B36-4E4D-B09F-4D4501B6E4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743" y="2059539"/>
            <a:ext cx="10640782" cy="316053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46E9C9B-92EF-4075-A396-2FD3BA604A26}"/>
              </a:ext>
            </a:extLst>
          </p:cNvPr>
          <p:cNvSpPr txBox="1"/>
          <p:nvPr/>
        </p:nvSpPr>
        <p:spPr>
          <a:xfrm>
            <a:off x="4118999" y="5823578"/>
            <a:ext cx="3954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uyq@cug.edu.c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2">
            <a:extLst>
              <a:ext uri="{FF2B5EF4-FFF2-40B4-BE49-F238E27FC236}">
                <a16:creationId xmlns:a16="http://schemas.microsoft.com/office/drawing/2014/main" id="{E8FCEBF9-E7AF-43FF-AB8A-77B590A9F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456383"/>
      </p:ext>
    </p:extLst>
  </p:cSld>
  <p:clrMapOvr>
    <a:masterClrMapping/>
  </p:clrMapOvr>
  <p:transition spd="slow" advTm="0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1BCED72F-2B29-4AF3-9161-6EA21417345C}"/>
              </a:ext>
            </a:extLst>
          </p:cNvPr>
          <p:cNvSpPr txBox="1">
            <a:spLocks/>
          </p:cNvSpPr>
          <p:nvPr/>
        </p:nvSpPr>
        <p:spPr>
          <a:xfrm>
            <a:off x="1373508" y="3206720"/>
            <a:ext cx="8690704" cy="1136650"/>
          </a:xfrm>
          <a:prstGeom prst="rect">
            <a:avLst/>
          </a:prstGeom>
          <a:ln>
            <a:miter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5000"/>
              </a:lnSpc>
            </a:pPr>
            <a:r>
              <a:rPr lang="zh-CN" altLang="en-US" sz="4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数理逻辑  </a:t>
            </a:r>
            <a:endParaRPr lang="en-US" altLang="zh-CN" sz="48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Mathematical Logic</a:t>
            </a:r>
            <a:b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07862422"/>
      </p:ext>
    </p:extLst>
  </p:cSld>
  <p:clrMapOvr>
    <a:masterClrMapping/>
  </p:clrMapOvr>
  <p:transition spd="slow" advTm="0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F2A7126-F503-47C9-A2EB-B15A6DD59EF9}"/>
              </a:ext>
            </a:extLst>
          </p:cNvPr>
          <p:cNvSpPr txBox="1"/>
          <p:nvPr/>
        </p:nvSpPr>
        <p:spPr>
          <a:xfrm>
            <a:off x="4184428" y="2319715"/>
            <a:ext cx="65014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命题逻辑 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谓词逻辑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5110332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E0AE97E-BEF1-6211-270B-256CA72D38D1}"/>
              </a:ext>
            </a:extLst>
          </p:cNvPr>
          <p:cNvSpPr txBox="1"/>
          <p:nvPr/>
        </p:nvSpPr>
        <p:spPr>
          <a:xfrm>
            <a:off x="1717457" y="1205318"/>
            <a:ext cx="8734697" cy="3351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联结词，命题公式、真值表，真值函数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词，谓词公式，个体变元，辖域，公式解释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类型</a:t>
            </a:r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可满足，有效</a:t>
            </a: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言</a:t>
            </a: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永真，矛盾</a:t>
            </a: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可满足</a:t>
            </a: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永假）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值式，等值演算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 </a:t>
            </a:r>
            <a:r>
              <a:rPr lang="zh-CN" altLang="en-US" sz="24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析取范式、主合取范式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 </a:t>
            </a:r>
            <a:r>
              <a:rPr lang="zh-CN" altLang="en-US" sz="24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谓词逻辑推理（形式化并推理）</a:t>
            </a:r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2393628099"/>
      </p:ext>
    </p:extLst>
  </p:cSld>
  <p:clrMapOvr>
    <a:masterClrMapping/>
  </p:clrMapOvr>
  <p:transition spd="slow" advTm="0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417984CC-28EB-4F45-A207-20967B68ED14}"/>
              </a:ext>
            </a:extLst>
          </p:cNvPr>
          <p:cNvSpPr txBox="1">
            <a:spLocks/>
          </p:cNvSpPr>
          <p:nvPr/>
        </p:nvSpPr>
        <p:spPr>
          <a:xfrm>
            <a:off x="1373508" y="3206720"/>
            <a:ext cx="8690704" cy="1136650"/>
          </a:xfrm>
          <a:prstGeom prst="rect">
            <a:avLst/>
          </a:prstGeom>
          <a:ln>
            <a:miter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5000"/>
              </a:lnSpc>
            </a:pPr>
            <a:r>
              <a:rPr lang="zh-CN" altLang="en-US" sz="4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集合论  </a:t>
            </a: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lnSpc>
                <a:spcPct val="135000"/>
              </a:lnSpc>
            </a:pP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et Theory</a:t>
            </a:r>
            <a:b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3552024"/>
      </p:ext>
    </p:extLst>
  </p:cSld>
  <p:clrMapOvr>
    <a:masterClrMapping/>
  </p:clrMapOvr>
  <p:transition spd="slow" advTm="0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F2A7126-F503-47C9-A2EB-B15A6DD59EF9}"/>
              </a:ext>
            </a:extLst>
          </p:cNvPr>
          <p:cNvSpPr txBox="1"/>
          <p:nvPr/>
        </p:nvSpPr>
        <p:spPr>
          <a:xfrm>
            <a:off x="4001548" y="1771075"/>
            <a:ext cx="650146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合的基本概念 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系 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6094920"/>
      </p:ext>
    </p:extLst>
  </p:cSld>
  <p:clrMapOvr>
    <a:masterClrMapping/>
  </p:clrMapOvr>
  <p:transition spd="slow" advTm="0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0ADD663-1718-755A-C90C-2F87258FD151}"/>
              </a:ext>
            </a:extLst>
          </p:cNvPr>
          <p:cNvSpPr txBox="1"/>
          <p:nvPr/>
        </p:nvSpPr>
        <p:spPr>
          <a:xfrm>
            <a:off x="1985713" y="1455738"/>
            <a:ext cx="7611292" cy="2806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+mn-ea"/>
              </a:rPr>
              <a:t>1 </a:t>
            </a:r>
            <a:r>
              <a:rPr lang="zh-CN" altLang="en-US" sz="2400" dirty="0">
                <a:latin typeface="+mn-ea"/>
              </a:rPr>
              <a:t>集合基本概念；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ea"/>
              </a:rPr>
              <a:t>2 </a:t>
            </a:r>
            <a:r>
              <a:rPr lang="zh-CN" altLang="en-US" sz="2400" dirty="0">
                <a:latin typeface="+mn-ea"/>
              </a:rPr>
              <a:t>关系，关系性质， 关系运算</a:t>
            </a:r>
            <a:r>
              <a:rPr lang="en-US" altLang="zh-CN" sz="2400" dirty="0">
                <a:latin typeface="+mn-ea"/>
              </a:rPr>
              <a:t>(</a:t>
            </a:r>
            <a:r>
              <a:rPr lang="zh-CN" altLang="en-US" sz="2400" dirty="0">
                <a:latin typeface="+mn-ea"/>
              </a:rPr>
              <a:t>复合，闭包运算</a:t>
            </a:r>
            <a:r>
              <a:rPr lang="en-US" altLang="zh-CN" sz="2400" dirty="0">
                <a:latin typeface="+mn-ea"/>
              </a:rPr>
              <a:t>)</a:t>
            </a:r>
            <a:r>
              <a:rPr lang="zh-CN" altLang="en-US" sz="2400" dirty="0">
                <a:latin typeface="+mn-ea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ea"/>
              </a:rPr>
              <a:t>3 </a:t>
            </a:r>
            <a:r>
              <a:rPr lang="zh-CN" altLang="en-US" sz="2400" b="1" dirty="0">
                <a:latin typeface="+mn-ea"/>
              </a:rPr>
              <a:t>等价关系、商集，集合划分</a:t>
            </a:r>
            <a:r>
              <a:rPr lang="zh-CN" altLang="en-US" sz="2400" dirty="0">
                <a:latin typeface="+mn-ea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ea"/>
              </a:rPr>
              <a:t>4 </a:t>
            </a:r>
            <a:r>
              <a:rPr lang="zh-CN" altLang="en-US" sz="2400" b="1" dirty="0">
                <a:latin typeface="+mn-ea"/>
              </a:rPr>
              <a:t>偏序关系，哈斯图</a:t>
            </a:r>
            <a:r>
              <a:rPr lang="zh-CN" altLang="en-US" sz="2400" dirty="0">
                <a:latin typeface="+mn-ea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ea"/>
              </a:rPr>
              <a:t>5 </a:t>
            </a:r>
            <a:r>
              <a:rPr lang="zh-CN" altLang="en-US" sz="2400" dirty="0">
                <a:latin typeface="+mn-ea"/>
              </a:rPr>
              <a:t>映射的构造（计数）单射，满射，双射，</a:t>
            </a:r>
            <a:r>
              <a:rPr lang="zh-CN" altLang="en-US" sz="2400" b="1" dirty="0">
                <a:latin typeface="+mn-ea"/>
              </a:rPr>
              <a:t>双射证明</a:t>
            </a:r>
            <a:r>
              <a:rPr lang="en-US" altLang="zh-CN" sz="2400" dirty="0">
                <a:latin typeface="+mn-ea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898613072"/>
      </p:ext>
    </p:extLst>
  </p:cSld>
  <p:clrMapOvr>
    <a:masterClrMapping/>
  </p:clrMapOvr>
  <p:transition spd="slow" advTm="0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59B4AF20-5F07-4D23-97F4-2437D8B9A5FA}"/>
              </a:ext>
            </a:extLst>
          </p:cNvPr>
          <p:cNvSpPr txBox="1">
            <a:spLocks/>
          </p:cNvSpPr>
          <p:nvPr/>
        </p:nvSpPr>
        <p:spPr>
          <a:xfrm>
            <a:off x="1915160" y="2860675"/>
            <a:ext cx="8361680" cy="1136650"/>
          </a:xfrm>
          <a:prstGeom prst="rect">
            <a:avLst/>
          </a:prstGeom>
          <a:ln>
            <a:noFill/>
            <a:miter/>
          </a:ln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lnSpc>
                <a:spcPct val="135000"/>
              </a:lnSpc>
            </a:pPr>
            <a:r>
              <a:rPr lang="zh-CN" altLang="en-US" sz="42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图 论</a:t>
            </a:r>
            <a:endParaRPr lang="en-US" altLang="zh-CN" sz="42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 fontAlgn="base">
              <a:lnSpc>
                <a:spcPct val="135000"/>
              </a:lnSpc>
            </a:pPr>
            <a:r>
              <a:rPr lang="en-US" altLang="x-none" sz="42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Graph Theory</a:t>
            </a:r>
            <a:endParaRPr lang="en-US" altLang="zh-CN" sz="4200" b="1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9678906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F2A7126-F503-47C9-A2EB-B15A6DD59EF9}"/>
              </a:ext>
            </a:extLst>
          </p:cNvPr>
          <p:cNvSpPr txBox="1"/>
          <p:nvPr/>
        </p:nvSpPr>
        <p:spPr>
          <a:xfrm>
            <a:off x="3644101" y="2269838"/>
            <a:ext cx="650146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的基本概念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殊图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4846120"/>
      </p:ext>
    </p:extLst>
  </p:cSld>
  <p:clrMapOvr>
    <a:masterClrMapping/>
  </p:clrMapOvr>
  <p:transition spd="slow" advTm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A64B779-9396-48EB-B140-9E858B00E8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1124" y="1377244"/>
            <a:ext cx="8069751" cy="4103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290731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07C6B0E-964C-6E8C-CF7F-B9043FD33BF6}"/>
              </a:ext>
            </a:extLst>
          </p:cNvPr>
          <p:cNvSpPr txBox="1"/>
          <p:nvPr/>
        </p:nvSpPr>
        <p:spPr>
          <a:xfrm>
            <a:off x="1430074" y="1105989"/>
            <a:ext cx="9908486" cy="4991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+mn-ea"/>
              </a:rPr>
              <a:t>1 </a:t>
            </a:r>
            <a:r>
              <a:rPr lang="zh-CN" altLang="en-US" sz="2400" b="0" i="0" u="none" strike="noStrike" baseline="0" dirty="0">
                <a:latin typeface="+mn-ea"/>
              </a:rPr>
              <a:t>图基本性质，各种典型图，</a:t>
            </a:r>
            <a:r>
              <a:rPr lang="zh-CN" altLang="en-US" sz="2400" b="1" i="0" u="none" strike="noStrike" baseline="0" dirty="0">
                <a:latin typeface="+mn-ea"/>
              </a:rPr>
              <a:t>各种数量关系及其证明</a:t>
            </a:r>
            <a:r>
              <a:rPr lang="zh-CN" altLang="en-US" sz="2400" b="0" i="0" u="none" strike="noStrike" baseline="0" dirty="0">
                <a:latin typeface="+mn-ea"/>
              </a:rPr>
              <a:t>，</a:t>
            </a:r>
            <a:r>
              <a:rPr lang="zh-CN" altLang="en-US" sz="2400" b="1" i="0" u="none" strike="noStrike" baseline="0" dirty="0">
                <a:latin typeface="+mn-ea"/>
              </a:rPr>
              <a:t>握手定理</a:t>
            </a:r>
            <a:r>
              <a:rPr lang="zh-CN" altLang="en-US" sz="2400" b="0" i="0" u="none" strike="noStrike" baseline="0" dirty="0">
                <a:latin typeface="+mn-ea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+mn-ea"/>
              </a:rPr>
              <a:t>2 </a:t>
            </a:r>
            <a:r>
              <a:rPr lang="zh-CN" altLang="en-US" sz="2400" b="0" i="0" u="none" strike="noStrike" baseline="0" dirty="0">
                <a:latin typeface="+mn-ea"/>
              </a:rPr>
              <a:t>图的连通性，有向连通图相关性质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+mn-ea"/>
              </a:rPr>
              <a:t>3 </a:t>
            </a:r>
            <a:r>
              <a:rPr lang="zh-CN" altLang="en-US" sz="2400" b="0" i="0" u="none" strike="noStrike" baseline="0" dirty="0">
                <a:latin typeface="+mn-ea"/>
              </a:rPr>
              <a:t>欧拉图，哈密尔顿图判定与应用，相关证明，</a:t>
            </a:r>
            <a:r>
              <a:rPr lang="zh-CN" altLang="en-US" sz="2400" b="1" i="0" u="none" strike="noStrike" baseline="0" dirty="0">
                <a:latin typeface="+mn-ea"/>
              </a:rPr>
              <a:t>哈密尔顿图性质（连通性，哈密尔顿回路的存在性）</a:t>
            </a:r>
            <a:r>
              <a:rPr lang="zh-CN" altLang="en-US" sz="2400" b="0" i="0" u="none" strike="noStrike" baseline="0" dirty="0">
                <a:latin typeface="+mn-ea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+mn-ea"/>
              </a:rPr>
              <a:t>4 </a:t>
            </a:r>
            <a:r>
              <a:rPr lang="zh-CN" altLang="en-US" sz="2400" b="0" i="0" u="none" strike="noStrike" baseline="0" dirty="0">
                <a:latin typeface="+mn-ea"/>
              </a:rPr>
              <a:t>树相关性质及其证明，</a:t>
            </a:r>
            <a:r>
              <a:rPr lang="zh-CN" altLang="en-US" sz="2400" b="1" i="0" u="none" strike="noStrike" baseline="0" dirty="0">
                <a:latin typeface="+mn-ea"/>
              </a:rPr>
              <a:t>结点数与边数关系</a:t>
            </a:r>
            <a:r>
              <a:rPr lang="zh-CN" altLang="en-US" sz="2400" b="0" i="0" u="none" strike="noStrike" baseline="0" dirty="0">
                <a:latin typeface="+mn-ea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+mn-ea"/>
              </a:rPr>
              <a:t>5 </a:t>
            </a:r>
            <a:r>
              <a:rPr lang="zh-CN" altLang="en-US" sz="2400" b="0" i="0" u="none" strike="noStrike" baseline="0" dirty="0">
                <a:latin typeface="+mn-ea"/>
              </a:rPr>
              <a:t>生成树及其数量、有向树、</a:t>
            </a:r>
            <a:r>
              <a:rPr lang="zh-CN" altLang="en-US" sz="2400" b="1" i="0" u="none" strike="noStrike" baseline="0" dirty="0">
                <a:latin typeface="+mn-ea"/>
              </a:rPr>
              <a:t>根树，有关数量关系</a:t>
            </a:r>
            <a:r>
              <a:rPr lang="zh-CN" altLang="en-US" sz="2400" b="0" i="0" u="none" strike="noStrike" baseline="0" dirty="0">
                <a:latin typeface="+mn-ea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+mn-ea"/>
              </a:rPr>
              <a:t>6 </a:t>
            </a:r>
            <a:r>
              <a:rPr lang="zh-CN" altLang="en-US" sz="2400" b="0" i="0" u="none" strike="noStrike" baseline="0" dirty="0">
                <a:latin typeface="+mn-ea"/>
              </a:rPr>
              <a:t>平面图基本性质，平面图结点数与边数关系，极大平面图，</a:t>
            </a:r>
            <a:r>
              <a:rPr lang="zh-CN" altLang="en-US" sz="2400" b="1" i="0" u="none" strike="noStrike" baseline="0" dirty="0">
                <a:latin typeface="+mn-ea"/>
              </a:rPr>
              <a:t>欧拉定理</a:t>
            </a:r>
            <a:r>
              <a:rPr lang="zh-CN" altLang="en-US" sz="2400" b="0" i="0" u="none" strike="noStrike" baseline="0" dirty="0">
                <a:latin typeface="+mn-ea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i="0" u="none" strike="noStrike" baseline="0" dirty="0">
                <a:latin typeface="+mn-ea"/>
              </a:rPr>
              <a:t>7 </a:t>
            </a:r>
            <a:r>
              <a:rPr lang="zh-CN" altLang="en-US" sz="2400" b="0" i="0" u="none" strike="noStrike" baseline="0" dirty="0">
                <a:latin typeface="+mn-ea"/>
              </a:rPr>
              <a:t>图的着色，四色定理，五色定理，</a:t>
            </a:r>
            <a:r>
              <a:rPr lang="zh-CN" altLang="en-US" sz="2400" b="1" i="0" u="none" strike="noStrike" baseline="0" dirty="0">
                <a:latin typeface="+mn-ea"/>
              </a:rPr>
              <a:t>典型图模型的色数</a:t>
            </a:r>
            <a:r>
              <a:rPr lang="zh-CN" altLang="en-US" sz="2400" b="0" i="0" u="none" strike="noStrike" baseline="0" dirty="0">
                <a:latin typeface="+mn-ea"/>
              </a:rPr>
              <a:t>；</a:t>
            </a:r>
          </a:p>
          <a:p>
            <a:pPr algn="l">
              <a:lnSpc>
                <a:spcPct val="150000"/>
              </a:lnSpc>
            </a:pP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78189196"/>
      </p:ext>
    </p:extLst>
  </p:cSld>
  <p:clrMapOvr>
    <a:masterClrMapping/>
  </p:clrMapOvr>
  <p:transition spd="slow" advTm="0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4A61931-FECD-44DC-A252-1C1260CA1277}"/>
              </a:ext>
            </a:extLst>
          </p:cNvPr>
          <p:cNvSpPr/>
          <p:nvPr/>
        </p:nvSpPr>
        <p:spPr>
          <a:xfrm>
            <a:off x="3299401" y="2644170"/>
            <a:ext cx="559319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抽象代数  </a:t>
            </a:r>
            <a:endParaRPr lang="en-US" altLang="zh-CN" sz="48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/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Abstract Structure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1494434492"/>
      </p:ext>
    </p:extLst>
  </p:cSld>
  <p:clrMapOvr>
    <a:masterClrMapping/>
  </p:clrMapOvr>
  <p:transition spd="slow" advTm="0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F2A7126-F503-47C9-A2EB-B15A6DD59EF9}"/>
              </a:ext>
            </a:extLst>
          </p:cNvPr>
          <p:cNvSpPr txBox="1"/>
          <p:nvPr/>
        </p:nvSpPr>
        <p:spPr>
          <a:xfrm>
            <a:off x="3777105" y="2228275"/>
            <a:ext cx="65014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数结构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群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1916371"/>
      </p:ext>
    </p:extLst>
  </p:cSld>
  <p:clrMapOvr>
    <a:masterClrMapping/>
  </p:clrMapOvr>
  <p:transition spd="slow" advTm="0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F6ACB26-985F-A2C9-E5B0-C1363EB98672}"/>
              </a:ext>
            </a:extLst>
          </p:cNvPr>
          <p:cNvSpPr txBox="1"/>
          <p:nvPr/>
        </p:nvSpPr>
        <p:spPr>
          <a:xfrm>
            <a:off x="1717457" y="1045029"/>
            <a:ext cx="9934612" cy="5123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数结构基本概念、基本性质，特殊元素的构造、求解与判定；</a:t>
            </a:r>
            <a:endParaRPr lang="en-US" altLang="zh-CN" sz="2000" b="0" i="0" u="none" strike="noStrike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0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数结构的同态、同构及其证明，运算转移，性质保持，基于同态的元素计算</a:t>
            </a:r>
            <a:r>
              <a:rPr lang="zh-CN" altLang="en-US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0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换性质，同余关系，商代数（构造）</a:t>
            </a:r>
            <a:r>
              <a:rPr lang="zh-CN" altLang="en-US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态基本定理（证明）；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 </a:t>
            </a:r>
            <a:r>
              <a:rPr lang="zh-CN" altLang="en-US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群，群的构造，群相关性质；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 </a:t>
            </a:r>
            <a:r>
              <a:rPr lang="zh-CN" altLang="en-US" sz="20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子群判定与证明</a:t>
            </a:r>
            <a:r>
              <a:rPr lang="zh-CN" altLang="en-US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相关元素与性质，与同态映射结合的相关元素、性质；非平凡子群；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 </a:t>
            </a:r>
            <a:r>
              <a:rPr lang="zh-CN" altLang="en-US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群元素周期相关性质（相关集合基数、元素的阶、群的阶、相关子群的构造）；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20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群</a:t>
            </a:r>
            <a:r>
              <a:rPr lang="zh-CN" altLang="en-US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元，典型循环群，与周期相关的循环群构造；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 </a:t>
            </a:r>
            <a:r>
              <a:rPr lang="zh-CN" altLang="en-US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陪集相关性质，拉格朗日定理应用，与子群（阶）相关的性质；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 </a:t>
            </a:r>
            <a:r>
              <a:rPr lang="zh-CN" altLang="en-US" sz="2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群同态、同构，性质保持；</a:t>
            </a:r>
            <a:endParaRPr lang="en-US" altLang="zh-CN" sz="2000" b="0" i="0" u="none" strike="noStrike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置换群、群对集合的作用、凯莱定理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7741490"/>
      </p:ext>
    </p:extLst>
  </p:cSld>
  <p:clrMapOvr>
    <a:masterClrMapping/>
  </p:clrMapOvr>
  <p:transition spd="slow" advTm="0"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E3D6666-92AB-423E-A231-38C678E67F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8135" y="1292404"/>
            <a:ext cx="8515729" cy="466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902094"/>
      </p:ext>
    </p:extLst>
  </p:cSld>
  <p:clrMapOvr>
    <a:masterClrMapping/>
  </p:clrMapOvr>
  <p:transition spd="slow" advTm="0"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822FFA-7B39-485C-97B9-4C6D0632FA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1691" y="1292404"/>
            <a:ext cx="5465078" cy="364338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11A3947-D7AC-46F7-9E05-216AF65938E1}"/>
              </a:ext>
            </a:extLst>
          </p:cNvPr>
          <p:cNvSpPr txBox="1"/>
          <p:nvPr/>
        </p:nvSpPr>
        <p:spPr>
          <a:xfrm>
            <a:off x="3246539" y="5486400"/>
            <a:ext cx="6249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22.12.28   9:00-11:00</a:t>
            </a:r>
            <a:endParaRPr lang="zh-CN" altLang="en-US" sz="32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423630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59C91D8-9DC7-4DDB-BC69-17F9BE2E59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625" y="1455738"/>
            <a:ext cx="5519839" cy="410403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D2FFBA5-982A-4CFE-B342-6E652224641C}"/>
              </a:ext>
            </a:extLst>
          </p:cNvPr>
          <p:cNvSpPr/>
          <p:nvPr/>
        </p:nvSpPr>
        <p:spPr>
          <a:xfrm>
            <a:off x="7670335" y="1717518"/>
            <a:ext cx="352896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大家天天都这么想：</a:t>
            </a:r>
            <a:r>
              <a:rPr lang="zh-CN" altLang="en-US" sz="24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‘算了吧，时间有的是，明天再学也不迟。’现在看看我们的结果吧。唉，总要把学习拖到明天</a:t>
            </a:r>
            <a:r>
              <a:rPr lang="en-US" altLang="zh-CN" sz="24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··</a:t>
            </a:r>
            <a:r>
              <a:rPr lang="zh-CN" altLang="en-US" sz="24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endParaRPr lang="en-US" altLang="zh-CN" sz="2400" dirty="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400" dirty="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0554726-5F04-4ADF-9F33-AB2D649458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0057" y="4170770"/>
            <a:ext cx="904788" cy="1304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8793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E914CFB-8472-4FCA-A45D-63E35DB11E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3864" y="1192907"/>
            <a:ext cx="3539400" cy="475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51805"/>
      </p:ext>
    </p:extLst>
  </p:cSld>
  <p:clrMapOvr>
    <a:masterClrMapping/>
  </p:clrMapOvr>
  <p:transition spd="slow" advTm="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0363" y="1305100"/>
            <a:ext cx="8586123" cy="4829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111875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291E7A5-716D-41D4-9EA5-83854DDFE388}"/>
              </a:ext>
            </a:extLst>
          </p:cNvPr>
          <p:cNvSpPr/>
          <p:nvPr/>
        </p:nvSpPr>
        <p:spPr>
          <a:xfrm>
            <a:off x="5061101" y="2644170"/>
            <a:ext cx="206979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群  </a:t>
            </a:r>
            <a:endParaRPr lang="en-US" altLang="zh-CN" sz="48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/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G</a:t>
            </a:r>
            <a:r>
              <a:rPr lang="en-US" altLang="zh-CN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oup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4029582487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44034">
            <a:extLst>
              <a:ext uri="{FF2B5EF4-FFF2-40B4-BE49-F238E27FC236}">
                <a16:creationId xmlns:a16="http://schemas.microsoft.com/office/drawing/2014/main" id="{0FF5A1C8-1300-4335-B2C6-D947C15BFE6A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8048625" cy="57610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置换群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b="1" dirty="0">
              <a:solidFill>
                <a:srgbClr val="0000CC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变换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满射、单射、双射变换</a:t>
            </a:r>
            <a:endParaRPr lang="zh-CN" altLang="en-US" sz="2400" b="1" dirty="0">
              <a:solidFill>
                <a:schemeClr val="accent2"/>
              </a:solidFill>
              <a:latin typeface="Comic Sans MS" panose="030F0702030302020204" pitchFamily="66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	</a:t>
            </a:r>
            <a:r>
              <a:rPr lang="zh-CN" altLang="en-US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变换群</a:t>
            </a: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(Transformation Group)</a:t>
            </a:r>
            <a:endParaRPr lang="en-US" altLang="zh-CN" sz="2400" b="1" dirty="0">
              <a:latin typeface="Comic Sans MS" panose="030F0702030302020204" pitchFamily="66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b="1" dirty="0">
              <a:solidFill>
                <a:schemeClr val="accent2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4AAC9E1-0894-4D63-8805-15907A73C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7" y="4334854"/>
          <a:ext cx="4103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65617" imgH="457517" progId="">
                  <p:embed/>
                </p:oleObj>
              </mc:Choice>
              <mc:Fallback>
                <p:oleObj r:id="rId4" imgW="1765617" imgH="457517" progId="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4AAC9E1-0894-4D63-8805-15907A73C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4334854"/>
                        <a:ext cx="4103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212612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" name="文本占位符 46081">
            <a:extLst>
              <a:ext uri="{FF2B5EF4-FFF2-40B4-BE49-F238E27FC236}">
                <a16:creationId xmlns:a16="http://schemas.microsoft.com/office/drawing/2014/main" id="{E4E658D9-2005-488B-B3D2-58799AF15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566" y="964406"/>
            <a:ext cx="7697788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示例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轮换</a:t>
            </a: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432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2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3)(24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2)(34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=(1)(24)(3)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/>
              <a:cs typeface="+mn-cs"/>
            </a:endParaRPr>
          </a:p>
        </p:txBody>
      </p:sp>
      <p:graphicFrame>
        <p:nvGraphicFramePr>
          <p:cNvPr id="9" name="对象 46084">
            <a:extLst>
              <a:ext uri="{FF2B5EF4-FFF2-40B4-BE49-F238E27FC236}">
                <a16:creationId xmlns:a16="http://schemas.microsoft.com/office/drawing/2014/main" id="{6F80AB01-A874-4C82-BB3A-355EFC3AC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341" y="1866106"/>
          <a:ext cx="52292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354" imgH="533486" progId="Equation.DSMT4">
                  <p:embed/>
                </p:oleObj>
              </mc:Choice>
              <mc:Fallback>
                <p:oleObj name="Equation" r:id="rId6" imgW="2450354" imgH="533486" progId="Equation.DSMT4">
                  <p:embed/>
                  <p:pic>
                    <p:nvPicPr>
                      <p:cNvPr id="9" name="对象 46084">
                        <a:extLst>
                          <a:ext uri="{FF2B5EF4-FFF2-40B4-BE49-F238E27FC236}">
                            <a16:creationId xmlns:a16="http://schemas.microsoft.com/office/drawing/2014/main" id="{6F80AB01-A874-4C82-BB3A-355EFC3A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41" y="1866106"/>
                        <a:ext cx="52292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46085">
            <a:extLst>
              <a:ext uri="{FF2B5EF4-FFF2-40B4-BE49-F238E27FC236}">
                <a16:creationId xmlns:a16="http://schemas.microsoft.com/office/drawing/2014/main" id="{B7477566-C680-4EC4-81AC-0C9179893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04" y="3483769"/>
            <a:ext cx="431958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46086">
            <a:extLst>
              <a:ext uri="{FF2B5EF4-FFF2-40B4-BE49-F238E27FC236}">
                <a16:creationId xmlns:a16="http://schemas.microsoft.com/office/drawing/2014/main" id="{0E2BF95D-7D9F-4AA9-9C95-8F09B3D80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054" y="3253581"/>
            <a:ext cx="17446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003374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67</TotalTime>
  <Words>1451</Words>
  <Application>Microsoft Office PowerPoint</Application>
  <PresentationFormat>宽屏</PresentationFormat>
  <Paragraphs>214</Paragraphs>
  <Slides>35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52" baseType="lpstr">
      <vt:lpstr>Microsoft YaHei Light</vt:lpstr>
      <vt:lpstr>等线</vt:lpstr>
      <vt:lpstr>等线 Light</vt:lpstr>
      <vt:lpstr>黑体</vt:lpstr>
      <vt:lpstr>KaiTi</vt:lpstr>
      <vt:lpstr>迷你简卡通</vt:lpstr>
      <vt:lpstr>宋体</vt:lpstr>
      <vt:lpstr>微软雅黑</vt:lpstr>
      <vt:lpstr>Arial</vt:lpstr>
      <vt:lpstr>Arial Black</vt:lpstr>
      <vt:lpstr>Comic Sans MS</vt:lpstr>
      <vt:lpstr>Lucida Handwriting</vt:lpstr>
      <vt:lpstr>Segoe UI Semibold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q</dc:creator>
  <cp:lastModifiedBy>wyq</cp:lastModifiedBy>
  <cp:revision>149</cp:revision>
  <dcterms:created xsi:type="dcterms:W3CDTF">2021-11-05T13:12:46Z</dcterms:created>
  <dcterms:modified xsi:type="dcterms:W3CDTF">2022-12-23T05:49:42Z</dcterms:modified>
</cp:coreProperties>
</file>